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0E09AC23" w:rsidR="00565410" w:rsidRPr="00386483" w:rsidRDefault="00FD1A1F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>
        <w:rPr>
          <w:sz w:val="28"/>
          <w:szCs w:val="28"/>
        </w:rPr>
        <w:tab/>
      </w:r>
      <w:r w:rsidR="000744AE" w:rsidRPr="000744AE">
        <w:rPr>
          <w:sz w:val="28"/>
          <w:szCs w:val="28"/>
          <w:u w:val="single"/>
        </w:rPr>
        <w:t xml:space="preserve">Sample </w:t>
      </w:r>
      <w:r w:rsidR="00104532" w:rsidRPr="000744AE">
        <w:rPr>
          <w:sz w:val="28"/>
          <w:szCs w:val="28"/>
          <w:u w:val="single"/>
        </w:rPr>
        <w:t>T</w:t>
      </w:r>
      <w:r w:rsidR="00565410" w:rsidRPr="000744AE">
        <w:rPr>
          <w:sz w:val="28"/>
          <w:szCs w:val="28"/>
          <w:u w:val="single"/>
        </w:rPr>
        <w:t>echnology</w:t>
      </w:r>
      <w:r w:rsidR="00565410">
        <w:rPr>
          <w:sz w:val="28"/>
          <w:szCs w:val="28"/>
          <w:u w:val="single"/>
        </w:rPr>
        <w:t xml:space="preserve"> Problem 0</w:t>
      </w:r>
      <w:r w:rsidR="00BA1651">
        <w:rPr>
          <w:sz w:val="28"/>
          <w:szCs w:val="28"/>
          <w:u w:val="single"/>
        </w:rPr>
        <w:t>3</w:t>
      </w:r>
      <w:r w:rsidR="00104532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2E0E0CEA" w14:textId="15FD03C7" w:rsidR="002E4BA9" w:rsidRDefault="002E4BA9" w:rsidP="002E4BA9">
      <w:pPr>
        <w:rPr>
          <w:color w:val="FF0000"/>
        </w:rPr>
      </w:pPr>
    </w:p>
    <w:p w14:paraId="39923851" w14:textId="77777777" w:rsidR="00893246" w:rsidRPr="009D0651" w:rsidRDefault="00893246" w:rsidP="002E4BA9">
      <w:pPr>
        <w:rPr>
          <w:rFonts w:cs="Tahoma"/>
          <w:color w:val="FF0000"/>
        </w:rPr>
      </w:pPr>
    </w:p>
    <w:p w14:paraId="4320775A" w14:textId="77777777" w:rsidR="00565410" w:rsidRPr="005E5963" w:rsidRDefault="00565410" w:rsidP="00565410">
      <w:pPr>
        <w:rPr>
          <w:rFonts w:cs="Tahoma"/>
          <w:color w:val="070007"/>
        </w:rPr>
      </w:pPr>
    </w:p>
    <w:p w14:paraId="78049193" w14:textId="77777777" w:rsidR="00BA1651" w:rsidRDefault="00BA1651" w:rsidP="00BA1651">
      <w:pPr>
        <w:pStyle w:val="ListParagraph"/>
        <w:numPr>
          <w:ilvl w:val="0"/>
          <w:numId w:val="2"/>
        </w:numPr>
      </w:pPr>
      <w:r w:rsidRPr="00BA1651">
        <w:rPr>
          <w:sz w:val="32"/>
          <w:szCs w:val="32"/>
        </w:rPr>
        <w:t xml:space="preserve">Find an expression for </w:t>
      </w:r>
      <m:oMath>
        <m:r>
          <w:rPr>
            <w:rFonts w:ascii="Cambria Math" w:hAnsi="Cambria Math"/>
            <w:sz w:val="32"/>
            <w:szCs w:val="32"/>
          </w:rPr>
          <m:t>f'</m:t>
        </m:r>
        <m:d>
          <m:dPr>
            <m:ctrlPr>
              <w:rPr>
                <w:rFonts w:ascii="Cambria Math" w:eastAsiaTheme="minorHAnsi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BA1651">
        <w:rPr>
          <w:sz w:val="32"/>
          <w:szCs w:val="32"/>
        </w:rPr>
        <w:t xml:space="preserve"> for the function </w:t>
      </w:r>
    </w:p>
    <w:p w14:paraId="6251B0A2" w14:textId="10ED56A7" w:rsidR="00BA1651" w:rsidRPr="00BA1651" w:rsidRDefault="003176FE" w:rsidP="00BA1651">
      <w:pPr>
        <w:ind w:left="360"/>
        <w:rPr>
          <w:sz w:val="32"/>
          <w:szCs w:val="32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BA5556" wp14:editId="5DCAD89C">
                <wp:simplePos x="0" y="0"/>
                <wp:positionH relativeFrom="column">
                  <wp:posOffset>3317240</wp:posOffset>
                </wp:positionH>
                <wp:positionV relativeFrom="paragraph">
                  <wp:posOffset>130598</wp:posOffset>
                </wp:positionV>
                <wp:extent cx="2044700" cy="857250"/>
                <wp:effectExtent l="0" t="0" r="12700" b="1905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4700" cy="857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9E2A1FF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766D8BE6" w14:textId="00EE0DF3" w:rsidR="00565410" w:rsidRPr="000744AE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639CF5B5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78B0409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BA555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1.2pt;margin-top:10.3pt;width:161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" filled="f" strokecolor="black [3213]">
                <v:textbox inset=",7.2pt,,7.2pt">
                  <w:txbxContent>
                    <w:p w14:paraId="29E2A1FF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766D8BE6" w14:textId="00EE0DF3" w:rsidR="00565410" w:rsidRPr="000744AE" w:rsidRDefault="00565410" w:rsidP="00565410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639CF5B5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78B0409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BA1651"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x+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3x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sup>
            </m:sSup>
          </m:den>
        </m:f>
      </m:oMath>
    </w:p>
    <w:p w14:paraId="72C61333" w14:textId="789472B0" w:rsidR="00565410" w:rsidRPr="00104532" w:rsidRDefault="001A3260" w:rsidP="00BA1651">
      <w:pPr>
        <w:ind w:left="360"/>
        <w:rPr>
          <w:rFonts w:cs="Tahoma"/>
          <w:color w:val="070007"/>
        </w:rPr>
      </w:pPr>
      <w:r>
        <w:rPr>
          <w:rFonts w:cs="Tahoma"/>
          <w:noProof/>
          <w:color w:val="070007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.35pt;height: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5028" r:id="rId7"/>
        </w:object>
      </w:r>
      <w:r w:rsidR="001C6D62" w:rsidRPr="001C6D62">
        <w:rPr>
          <w:rFonts w:cs="Tahoma"/>
          <w:color w:val="070007"/>
        </w:rPr>
        <w:t xml:space="preserve"> </w:t>
      </w:r>
    </w:p>
    <w:p w14:paraId="076723E0" w14:textId="03A5F67A" w:rsidR="00565410" w:rsidRPr="005E5963" w:rsidRDefault="00565410" w:rsidP="00565410">
      <w:pPr>
        <w:rPr>
          <w:rFonts w:cs="Tahoma"/>
          <w:color w:val="070007"/>
        </w:rPr>
      </w:pPr>
    </w:p>
    <w:p w14:paraId="1AD800B9" w14:textId="6F59C682" w:rsidR="00565410" w:rsidRDefault="00565410" w:rsidP="00565410">
      <w:pPr>
        <w:rPr>
          <w:rFonts w:cs="Tahoma"/>
          <w:color w:val="070007"/>
        </w:rPr>
      </w:pPr>
    </w:p>
    <w:p w14:paraId="0EB6A8FB" w14:textId="1ABB85AD" w:rsidR="00893246" w:rsidRPr="005E5963" w:rsidRDefault="003176FE" w:rsidP="00565410">
      <w:pPr>
        <w:rPr>
          <w:rFonts w:cs="Tahoma"/>
          <w:color w:val="070007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A3F48C" wp14:editId="5EB4AE7A">
                <wp:simplePos x="0" y="0"/>
                <wp:positionH relativeFrom="column">
                  <wp:posOffset>4867487</wp:posOffset>
                </wp:positionH>
                <wp:positionV relativeFrom="paragraph">
                  <wp:posOffset>178859</wp:posOffset>
                </wp:positionV>
                <wp:extent cx="1401445" cy="825500"/>
                <wp:effectExtent l="0" t="0" r="8255" b="12700"/>
                <wp:wrapThrough wrapText="bothSides">
                  <wp:wrapPolygon edited="0">
                    <wp:start x="0" y="0"/>
                    <wp:lineTo x="0" y="21600"/>
                    <wp:lineTo x="21531" y="21600"/>
                    <wp:lineTo x="21531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1445" cy="825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305A471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2A825A1E" w14:textId="1260E8E2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65C80D48" w14:textId="77777777" w:rsidR="00565410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46B281EF" w14:textId="77777777" w:rsidR="00565410" w:rsidRPr="003A6B8D" w:rsidRDefault="00565410" w:rsidP="00565410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A3F48C" id="Text Box 3" o:spid="_x0000_s1027" type="#_x0000_t202" style="position:absolute;margin-left:383.25pt;margin-top:14.1pt;width:110.35pt;height: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" filled="f">
                <v:textbox inset=",7.2pt,,7.2pt">
                  <w:txbxContent>
                    <w:p w14:paraId="2305A471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2A825A1E" w14:textId="1260E8E2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65C80D48" w14:textId="77777777" w:rsidR="00565410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46B281EF" w14:textId="77777777" w:rsidR="00565410" w:rsidRPr="003A6B8D" w:rsidRDefault="00565410" w:rsidP="00565410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61144354" w14:textId="0F7137FF" w:rsidR="00BA1651" w:rsidRDefault="00BA1651" w:rsidP="00BA1651">
      <w:pPr>
        <w:pStyle w:val="ListParagraph"/>
        <w:numPr>
          <w:ilvl w:val="0"/>
          <w:numId w:val="2"/>
        </w:numPr>
      </w:pPr>
      <w:r w:rsidRPr="00BA1651">
        <w:rPr>
          <w:sz w:val="32"/>
          <w:szCs w:val="32"/>
        </w:rPr>
        <w:t xml:space="preserve">Find an expression for </w:t>
      </w:r>
      <m:oMath>
        <m:r>
          <w:rPr>
            <w:rFonts w:ascii="Cambria Math" w:hAnsi="Cambria Math"/>
            <w:sz w:val="32"/>
            <w:szCs w:val="32"/>
          </w:rPr>
          <m:t>f'</m:t>
        </m:r>
        <m:d>
          <m:dPr>
            <m:ctrlPr>
              <w:rPr>
                <w:rFonts w:ascii="Cambria Math" w:eastAsiaTheme="minorHAnsi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0</m:t>
            </m:r>
          </m:e>
        </m:d>
      </m:oMath>
      <w:r w:rsidRPr="00BA1651">
        <w:rPr>
          <w:sz w:val="32"/>
          <w:szCs w:val="32"/>
        </w:rPr>
        <w:t xml:space="preserve"> for the function </w:t>
      </w:r>
    </w:p>
    <w:p w14:paraId="6167E89F" w14:textId="676093BC" w:rsidR="00BA1651" w:rsidRPr="00BA1651" w:rsidRDefault="00BA1651" w:rsidP="007457FD">
      <w:pPr>
        <w:ind w:left="360"/>
        <w:rPr>
          <w:sz w:val="32"/>
          <w:szCs w:val="32"/>
        </w:rPr>
      </w:pPr>
      <w:r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x+3</m:t>
                </m:r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4</m:t>
            </m:r>
          </m:sup>
        </m:sSup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3x+2</m:t>
                </m:r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5</m:t>
            </m:r>
          </m:sup>
        </m:sSup>
      </m:oMath>
    </w:p>
    <w:p w14:paraId="6FF79345" w14:textId="4CA6168A" w:rsidR="001C6D62" w:rsidRPr="00BA1651" w:rsidRDefault="001C6D62" w:rsidP="00BA1651">
      <w:pPr>
        <w:rPr>
          <w:rFonts w:cs="Tahoma"/>
          <w:color w:val="070007"/>
          <w:sz w:val="32"/>
          <w:szCs w:val="32"/>
        </w:rPr>
      </w:pPr>
    </w:p>
    <w:p w14:paraId="3F58F52A" w14:textId="136FF78F" w:rsidR="001C6D62" w:rsidRDefault="001C6D62" w:rsidP="001C6D62">
      <w:pPr>
        <w:rPr>
          <w:rFonts w:cs="Tahoma"/>
          <w:color w:val="070007"/>
        </w:rPr>
      </w:pPr>
    </w:p>
    <w:p w14:paraId="54C95449" w14:textId="22A5054D" w:rsidR="003176FE" w:rsidRPr="00F007DF" w:rsidRDefault="003176FE" w:rsidP="003176FE">
      <w:pPr>
        <w:pStyle w:val="ListParagraph"/>
        <w:numPr>
          <w:ilvl w:val="0"/>
          <w:numId w:val="2"/>
        </w:numPr>
      </w:pPr>
      <w:r>
        <w:rPr>
          <w:sz w:val="32"/>
          <w:szCs w:val="32"/>
        </w:rPr>
        <w:t xml:space="preserve">Complete the sentence:  For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6"/>
                <w:szCs w:val="36"/>
              </w:rPr>
              <m:t>-5x+1</m:t>
            </m:r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6"/>
                <w:szCs w:val="36"/>
              </w:rPr>
              <m:t>-2x-3</m:t>
            </m:r>
          </m:den>
        </m:f>
      </m:oMath>
      <w:r>
        <w:rPr>
          <w:sz w:val="36"/>
          <w:szCs w:val="36"/>
        </w:rPr>
        <w:t xml:space="preserve">,  if </w:t>
      </w:r>
      <m:oMath>
        <m:r>
          <w:rPr>
            <w:rFonts w:ascii="Cambria Math" w:hAnsi="Cambria Math"/>
            <w:sz w:val="36"/>
            <w:szCs w:val="36"/>
          </w:rPr>
          <m:t xml:space="preserve">x </m:t>
        </m:r>
      </m:oMath>
      <w:r>
        <w:rPr>
          <w:sz w:val="36"/>
          <w:szCs w:val="36"/>
        </w:rPr>
        <w:t>i</w:t>
      </w:r>
      <w:proofErr w:type="spellStart"/>
      <w:r w:rsidRPr="00F007DF">
        <w:rPr>
          <w:sz w:val="32"/>
          <w:szCs w:val="32"/>
        </w:rPr>
        <w:t>ncreases</w:t>
      </w:r>
      <w:proofErr w:type="spellEnd"/>
      <w:r w:rsidRPr="00F007DF">
        <w:rPr>
          <w:sz w:val="32"/>
          <w:szCs w:val="32"/>
        </w:rPr>
        <w:t xml:space="preserve"> by 1 unit from </w:t>
      </w:r>
      <w:r>
        <w:rPr>
          <w:sz w:val="32"/>
          <w:szCs w:val="32"/>
        </w:rPr>
        <w:t>4</w:t>
      </w:r>
      <w:r w:rsidRPr="00F007DF">
        <w:rPr>
          <w:sz w:val="32"/>
          <w:szCs w:val="32"/>
        </w:rPr>
        <w:t xml:space="preserve"> to </w:t>
      </w:r>
      <w:r>
        <w:rPr>
          <w:sz w:val="32"/>
          <w:szCs w:val="32"/>
        </w:rPr>
        <w:t>5</w:t>
      </w:r>
      <w:r w:rsidRPr="00F007DF">
        <w:rPr>
          <w:sz w:val="32"/>
          <w:szCs w:val="32"/>
        </w:rPr>
        <w:t>,</w:t>
      </w:r>
      <w:r>
        <w:rPr>
          <w:sz w:val="32"/>
          <w:szCs w:val="32"/>
        </w:rPr>
        <w:t xml:space="preserve"> we expect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</m:oMath>
      <w:r w:rsidRPr="00F007D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to </w:t>
      </w:r>
    </w:p>
    <w:p w14:paraId="4AB35A92" w14:textId="5A5AFF7D" w:rsidR="003176FE" w:rsidRDefault="009638CD" w:rsidP="003176FE">
      <w:pPr>
        <w:ind w:left="36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8BA9ED" wp14:editId="586D6638">
                <wp:simplePos x="0" y="0"/>
                <wp:positionH relativeFrom="column">
                  <wp:posOffset>380576</wp:posOffset>
                </wp:positionH>
                <wp:positionV relativeFrom="paragraph">
                  <wp:posOffset>159597</wp:posOffset>
                </wp:positionV>
                <wp:extent cx="5604934" cy="1354667"/>
                <wp:effectExtent l="0" t="0" r="8890" b="1714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04934" cy="13546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4DAC580" w14:textId="77777777" w:rsidR="003176FE" w:rsidRDefault="003176FE" w:rsidP="003176F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8BA9ED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8" type="#_x0000_t202" style="position:absolute;left:0;text-align:left;margin-left:29.95pt;margin-top:12.55pt;width:441.35pt;height:106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" fillcolor="white [3201]" strokeweight="1pt">
                <v:textbox>
                  <w:txbxContent>
                    <w:p w14:paraId="54DAC580" w14:textId="77777777" w:rsidR="003176FE" w:rsidRDefault="003176FE" w:rsidP="003176FE"/>
                  </w:txbxContent>
                </v:textbox>
              </v:shape>
            </w:pict>
          </mc:Fallback>
        </mc:AlternateContent>
      </w:r>
    </w:p>
    <w:p w14:paraId="5DA67C03" w14:textId="79010B66" w:rsidR="003176FE" w:rsidRDefault="003176FE" w:rsidP="003176FE">
      <w:pPr>
        <w:ind w:left="360"/>
        <w:rPr>
          <w:sz w:val="32"/>
          <w:szCs w:val="32"/>
        </w:rPr>
      </w:pPr>
    </w:p>
    <w:p w14:paraId="56F06B49" w14:textId="2064E968" w:rsidR="003176FE" w:rsidRDefault="003176FE" w:rsidP="003176FE">
      <w:pPr>
        <w:ind w:left="360"/>
        <w:rPr>
          <w:sz w:val="32"/>
          <w:szCs w:val="32"/>
        </w:rPr>
      </w:pPr>
    </w:p>
    <w:p w14:paraId="6050B472" w14:textId="01ECF112" w:rsidR="003176FE" w:rsidRDefault="003176FE" w:rsidP="003176FE">
      <w:pPr>
        <w:ind w:left="360"/>
        <w:rPr>
          <w:sz w:val="32"/>
          <w:szCs w:val="32"/>
        </w:rPr>
      </w:pPr>
    </w:p>
    <w:p w14:paraId="79E8F808" w14:textId="79804976" w:rsidR="009638CD" w:rsidRDefault="009638CD" w:rsidP="003176FE">
      <w:pPr>
        <w:ind w:left="360"/>
        <w:rPr>
          <w:sz w:val="32"/>
          <w:szCs w:val="32"/>
        </w:rPr>
      </w:pPr>
    </w:p>
    <w:p w14:paraId="498F1CB1" w14:textId="124C90A3" w:rsidR="009638CD" w:rsidRDefault="009638CD" w:rsidP="003176FE">
      <w:pPr>
        <w:ind w:left="360"/>
        <w:rPr>
          <w:sz w:val="32"/>
          <w:szCs w:val="32"/>
        </w:rPr>
      </w:pPr>
    </w:p>
    <w:p w14:paraId="1E558AFE" w14:textId="77777777" w:rsidR="009638CD" w:rsidRDefault="009638CD" w:rsidP="003176FE">
      <w:pPr>
        <w:ind w:left="360"/>
        <w:rPr>
          <w:sz w:val="32"/>
          <w:szCs w:val="32"/>
        </w:rPr>
      </w:pPr>
    </w:p>
    <w:p w14:paraId="13276CF5" w14:textId="77777777" w:rsidR="003176FE" w:rsidRPr="001C7AFE" w:rsidRDefault="003176FE" w:rsidP="003176FE">
      <w:pPr>
        <w:ind w:left="360"/>
        <w:rPr>
          <w:sz w:val="32"/>
          <w:szCs w:val="32"/>
        </w:rPr>
      </w:pPr>
      <w:r w:rsidRPr="001C7AFE">
        <w:rPr>
          <w:sz w:val="32"/>
          <w:szCs w:val="32"/>
        </w:rPr>
        <w:t>Round your answer to 2 decimal places.</w:t>
      </w:r>
    </w:p>
    <w:p w14:paraId="7C7EA749" w14:textId="21E49EB9" w:rsidR="001C6D62" w:rsidRDefault="001C6D62" w:rsidP="001C6D62">
      <w:pPr>
        <w:rPr>
          <w:rFonts w:cs="Tahoma"/>
          <w:color w:val="070007"/>
        </w:rPr>
      </w:pPr>
    </w:p>
    <w:p w14:paraId="135DF0B9" w14:textId="77777777" w:rsidR="00565410" w:rsidRPr="005E5963" w:rsidRDefault="00565410" w:rsidP="00565410"/>
    <w:p w14:paraId="15E897BE" w14:textId="77777777" w:rsidR="00565410" w:rsidRPr="005E5963" w:rsidRDefault="00565410" w:rsidP="00565410"/>
    <w:p w14:paraId="072DB72C" w14:textId="77777777" w:rsidR="009638CD" w:rsidRDefault="009638CD" w:rsidP="009638CD">
      <w:pPr>
        <w:ind w:left="360"/>
      </w:pPr>
      <w:r w:rsidRPr="00DE5C29">
        <w:t>Do all these things:</w:t>
      </w:r>
    </w:p>
    <w:p w14:paraId="7FD8D478" w14:textId="77777777" w:rsidR="009638CD" w:rsidRPr="00DE5C29" w:rsidRDefault="009638CD" w:rsidP="009638CD">
      <w:pPr>
        <w:ind w:left="360"/>
      </w:pPr>
    </w:p>
    <w:p w14:paraId="3C5BF65B" w14:textId="77777777" w:rsidR="009638CD" w:rsidRPr="00DE5C29" w:rsidRDefault="009638CD" w:rsidP="009638CD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2F06D727" w14:textId="77777777" w:rsidR="009638CD" w:rsidRDefault="009638CD" w:rsidP="009638CD">
      <w:pPr>
        <w:numPr>
          <w:ilvl w:val="0"/>
          <w:numId w:val="1"/>
        </w:numPr>
      </w:pPr>
      <w:r w:rsidRPr="00DE5C29">
        <w:t xml:space="preserve">In the entry field use the </w:t>
      </w:r>
      <w:r>
        <w:rPr>
          <w:color w:val="1DA05F"/>
        </w:rPr>
        <w:t>“derivative”</w:t>
      </w:r>
      <w:r w:rsidRPr="0018219C">
        <w:rPr>
          <w:color w:val="1DA05F"/>
        </w:rPr>
        <w:t xml:space="preserve"> </w:t>
      </w:r>
      <w:r w:rsidRPr="00DE5C29">
        <w:t xml:space="preserve">command to get W|A </w:t>
      </w:r>
      <w:r>
        <w:t>find the instantaneous rate-of-change of the function</w:t>
      </w:r>
      <w:r w:rsidRPr="00DE5C29">
        <w:t>.</w:t>
      </w:r>
    </w:p>
    <w:p w14:paraId="3478C1B2" w14:textId="77777777" w:rsidR="009638CD" w:rsidRDefault="009638CD" w:rsidP="009638CD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FD87F5" wp14:editId="5B557E05">
                <wp:simplePos x="0" y="0"/>
                <wp:positionH relativeFrom="column">
                  <wp:posOffset>604732</wp:posOffset>
                </wp:positionH>
                <wp:positionV relativeFrom="paragraph">
                  <wp:posOffset>55245</wp:posOffset>
                </wp:positionV>
                <wp:extent cx="537634" cy="419100"/>
                <wp:effectExtent l="63500" t="38100" r="59690" b="7620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34" cy="419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65A152" id="Oval 12" o:spid="_x0000_s1026" style="position:absolute;margin-left:47.6pt;margin-top:4.35pt;width:42.35pt;height:3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17AB8AEE" w14:textId="77777777" w:rsidR="009638CD" w:rsidRPr="00DE5C29" w:rsidRDefault="009638CD" w:rsidP="009638CD">
      <w:pPr>
        <w:numPr>
          <w:ilvl w:val="0"/>
          <w:numId w:val="1"/>
        </w:numPr>
      </w:pPr>
      <w:r>
        <w:t xml:space="preserve">Circle   your answer on the W|A page and enter it in the box at the problem.  </w:t>
      </w:r>
    </w:p>
    <w:p w14:paraId="1CDF1F23" w14:textId="177411A9" w:rsidR="00A07C23" w:rsidRDefault="00A07C23" w:rsidP="009351C5"/>
    <w:p w14:paraId="6613F2E3" w14:textId="4FD28DFF" w:rsidR="00862D4C" w:rsidRDefault="00862D4C"/>
    <w:p w14:paraId="5B9E4F05" w14:textId="634A556C" w:rsidR="000744AE" w:rsidRDefault="000744AE"/>
    <w:p w14:paraId="35BBEB93" w14:textId="054929FE" w:rsidR="000744AE" w:rsidRDefault="000744AE"/>
    <w:p w14:paraId="62DCA29A" w14:textId="710D134B" w:rsidR="000744AE" w:rsidRDefault="000744AE"/>
    <w:p w14:paraId="1DAA1444" w14:textId="20D83D76" w:rsidR="008B762E" w:rsidRDefault="008B762E"/>
    <w:p w14:paraId="50A77864" w14:textId="5CAD76A7" w:rsidR="000744AE" w:rsidRPr="000744AE" w:rsidRDefault="000744AE">
      <w:pPr>
        <w:rPr>
          <w:sz w:val="36"/>
          <w:szCs w:val="36"/>
        </w:rPr>
      </w:pPr>
      <w:r>
        <w:rPr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5FE919" wp14:editId="54E66D52">
                <wp:simplePos x="0" y="0"/>
                <wp:positionH relativeFrom="column">
                  <wp:posOffset>1361090</wp:posOffset>
                </wp:positionH>
                <wp:positionV relativeFrom="paragraph">
                  <wp:posOffset>131379</wp:posOffset>
                </wp:positionV>
                <wp:extent cx="5087007" cy="3710152"/>
                <wp:effectExtent l="0" t="0" r="18415" b="1143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7007" cy="37101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9D29931" w14:textId="02EC2249" w:rsidR="000744AE" w:rsidRDefault="00C34F6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EBE964" wp14:editId="70A2F6D1">
                                  <wp:extent cx="4897755" cy="3310890"/>
                                  <wp:effectExtent l="0" t="0" r="4445" b="3810"/>
                                  <wp:docPr id="7" name="Picture 7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" name="Screen Shot 2020-02-10 at 9.23.17 AM.pn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97755" cy="33108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5FE919" id="Text Box 4" o:spid="_x0000_s1028" type="#_x0000_t202" style="position:absolute;margin-left:107.15pt;margin-top:10.35pt;width:400.55pt;height:292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" fillcolor="white [3201]" strokeweight=".5pt">
                <v:textbox>
                  <w:txbxContent>
                    <w:p w14:paraId="39D29931" w14:textId="02EC2249" w:rsidR="000744AE" w:rsidRDefault="00C34F63">
                      <w:r>
                        <w:rPr>
                          <w:noProof/>
                        </w:rPr>
                        <w:drawing>
                          <wp:inline distT="0" distB="0" distL="0" distR="0" wp14:anchorId="37EBE964" wp14:editId="70A2F6D1">
                            <wp:extent cx="4897755" cy="3310890"/>
                            <wp:effectExtent l="0" t="0" r="4445" b="3810"/>
                            <wp:docPr id="7" name="Picture 7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" name="Screen Shot 2020-02-10 at 9.23.17 AM.png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897755" cy="331089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744AE">
        <w:rPr>
          <w:sz w:val="36"/>
          <w:szCs w:val="36"/>
        </w:rPr>
        <w:t>Problem 01</w:t>
      </w:r>
    </w:p>
    <w:p w14:paraId="71CB7441" w14:textId="7C1CAAF1" w:rsidR="000744AE" w:rsidRDefault="000744AE"/>
    <w:p w14:paraId="18B24F23" w14:textId="5783E700" w:rsidR="000744AE" w:rsidRDefault="000744AE"/>
    <w:p w14:paraId="13AA1C8B" w14:textId="71AB9EAC" w:rsidR="000744AE" w:rsidRDefault="000744AE"/>
    <w:p w14:paraId="5FB6BA50" w14:textId="00166CCE" w:rsidR="000744AE" w:rsidRDefault="000744AE"/>
    <w:p w14:paraId="7758BE80" w14:textId="744B1A4D" w:rsidR="000744AE" w:rsidRDefault="000744AE"/>
    <w:p w14:paraId="34866078" w14:textId="222FB0B7" w:rsidR="000744AE" w:rsidRDefault="000744AE"/>
    <w:p w14:paraId="1A9B1D25" w14:textId="6E007F74" w:rsidR="000744AE" w:rsidRDefault="000744AE"/>
    <w:p w14:paraId="358FC1FF" w14:textId="4DBABEEE" w:rsidR="000744AE" w:rsidRDefault="000744AE"/>
    <w:p w14:paraId="3C0BF9A9" w14:textId="3275A65B" w:rsidR="000744AE" w:rsidRDefault="000744AE"/>
    <w:p w14:paraId="667BC25B" w14:textId="46E5F5E9" w:rsidR="000744AE" w:rsidRDefault="000744AE"/>
    <w:p w14:paraId="761181EC" w14:textId="024BD53F" w:rsidR="000744AE" w:rsidRDefault="000744AE"/>
    <w:p w14:paraId="0627968F" w14:textId="1D5DD1DA" w:rsidR="000744AE" w:rsidRDefault="000744AE"/>
    <w:p w14:paraId="0191FAE2" w14:textId="19AE9016" w:rsidR="000744AE" w:rsidRDefault="000744AE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DA64BF" wp14:editId="47E85B94">
                <wp:simplePos x="0" y="0"/>
                <wp:positionH relativeFrom="column">
                  <wp:posOffset>3111500</wp:posOffset>
                </wp:positionH>
                <wp:positionV relativeFrom="paragraph">
                  <wp:posOffset>146050</wp:posOffset>
                </wp:positionV>
                <wp:extent cx="1778000" cy="859790"/>
                <wp:effectExtent l="63500" t="38100" r="63500" b="8001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00" cy="85979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BC01CC" id="Oval 9" o:spid="_x0000_s1026" style="position:absolute;margin-left:245pt;margin-top:11.5pt;width:140pt;height:67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6CF0C8DB" w14:textId="44E53F69" w:rsidR="000744AE" w:rsidRDefault="000744AE"/>
    <w:p w14:paraId="4C957F12" w14:textId="2F5BF299" w:rsidR="000744AE" w:rsidRDefault="000744AE"/>
    <w:p w14:paraId="7E317EFA" w14:textId="7A6F3BF9" w:rsidR="000744AE" w:rsidRDefault="000744AE"/>
    <w:p w14:paraId="1BE615CF" w14:textId="248EA0CD" w:rsidR="000744AE" w:rsidRDefault="000744AE"/>
    <w:p w14:paraId="671B780B" w14:textId="5DBB0F49" w:rsidR="000744AE" w:rsidRDefault="000744AE"/>
    <w:p w14:paraId="5EC12CE1" w14:textId="05CA99C8" w:rsidR="000744AE" w:rsidRDefault="000744AE"/>
    <w:p w14:paraId="4097E071" w14:textId="2B32B666" w:rsidR="000744AE" w:rsidRDefault="000744AE"/>
    <w:p w14:paraId="554A474A" w14:textId="0310B7B4" w:rsidR="000744AE" w:rsidRDefault="000744AE"/>
    <w:p w14:paraId="3D2BDCEF" w14:textId="74DA6EE4" w:rsidR="000744AE" w:rsidRPr="000744AE" w:rsidRDefault="000744AE" w:rsidP="000744AE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7BA72C" wp14:editId="58E81FC5">
                <wp:simplePos x="0" y="0"/>
                <wp:positionH relativeFrom="column">
                  <wp:posOffset>1360805</wp:posOffset>
                </wp:positionH>
                <wp:positionV relativeFrom="paragraph">
                  <wp:posOffset>227549</wp:posOffset>
                </wp:positionV>
                <wp:extent cx="5087007" cy="3710152"/>
                <wp:effectExtent l="0" t="0" r="18415" b="1143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7007" cy="37101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9EF681D" w14:textId="6FAF2D30" w:rsidR="000744AE" w:rsidRDefault="00C34F63" w:rsidP="000744A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657955" wp14:editId="6E5F5F71">
                                  <wp:extent cx="4418965" cy="3611880"/>
                                  <wp:effectExtent l="0" t="0" r="635" b="0"/>
                                  <wp:docPr id="11" name="Picture 11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Screen Shot 2020-02-10 at 9.26.32 AM.png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418965" cy="36118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E7BA72C" id="Text Box 6" o:spid="_x0000_s1029" type="#_x0000_t202" style="position:absolute;margin-left:107.15pt;margin-top:17.9pt;width:400.55pt;height:292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" fillcolor="white [3201]" strokeweight=".5pt">
                <v:textbox>
                  <w:txbxContent>
                    <w:p w14:paraId="19EF681D" w14:textId="6FAF2D30" w:rsidR="000744AE" w:rsidRDefault="00C34F63" w:rsidP="000744AE">
                      <w:r>
                        <w:rPr>
                          <w:noProof/>
                        </w:rPr>
                        <w:drawing>
                          <wp:inline distT="0" distB="0" distL="0" distR="0" wp14:anchorId="2E657955" wp14:editId="6E5F5F71">
                            <wp:extent cx="4418965" cy="3611880"/>
                            <wp:effectExtent l="0" t="0" r="635" b="0"/>
                            <wp:docPr id="11" name="Picture 11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Screen Shot 2020-02-10 at 9.26.32 AM.png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418965" cy="361188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744AE">
        <w:rPr>
          <w:sz w:val="36"/>
          <w:szCs w:val="36"/>
        </w:rPr>
        <w:t>Problem 0</w:t>
      </w:r>
      <w:r>
        <w:rPr>
          <w:sz w:val="36"/>
          <w:szCs w:val="36"/>
        </w:rPr>
        <w:t>2</w:t>
      </w:r>
    </w:p>
    <w:p w14:paraId="468DE182" w14:textId="36C9433E" w:rsidR="000744AE" w:rsidRDefault="000744AE"/>
    <w:p w14:paraId="47CEF240" w14:textId="115F3D4C" w:rsidR="000744AE" w:rsidRDefault="000744AE"/>
    <w:p w14:paraId="7F6B2FCA" w14:textId="06FD16FC" w:rsidR="000744AE" w:rsidRDefault="000744AE"/>
    <w:p w14:paraId="25B1D045" w14:textId="7DF1737F" w:rsidR="000744AE" w:rsidRDefault="000744AE"/>
    <w:p w14:paraId="713089BD" w14:textId="613C93BE" w:rsidR="000744AE" w:rsidRDefault="000744AE"/>
    <w:p w14:paraId="034D511D" w14:textId="1BC06E7B" w:rsidR="000744AE" w:rsidRDefault="000744AE"/>
    <w:p w14:paraId="11B0CEFA" w14:textId="3AB3FB5A" w:rsidR="000744AE" w:rsidRDefault="000744AE"/>
    <w:p w14:paraId="0DA307B5" w14:textId="5987EA62" w:rsidR="000744AE" w:rsidRDefault="000744AE"/>
    <w:p w14:paraId="2A5E8260" w14:textId="5BA544CF" w:rsidR="000744AE" w:rsidRDefault="000744AE"/>
    <w:p w14:paraId="071A7C8B" w14:textId="640A1B31" w:rsidR="000744AE" w:rsidRDefault="000744AE"/>
    <w:p w14:paraId="178A9492" w14:textId="4B5216A9" w:rsidR="000744AE" w:rsidRDefault="000744AE"/>
    <w:p w14:paraId="4F3377B4" w14:textId="3B90A9B1" w:rsidR="000744AE" w:rsidRDefault="000744AE"/>
    <w:p w14:paraId="59595CA6" w14:textId="5A887794" w:rsidR="000744AE" w:rsidRDefault="000744AE"/>
    <w:p w14:paraId="552A8E9B" w14:textId="0C9DA96D" w:rsidR="000744AE" w:rsidRDefault="000744AE"/>
    <w:p w14:paraId="0CC16CDA" w14:textId="25276A7A" w:rsidR="000744AE" w:rsidRDefault="000744AE"/>
    <w:p w14:paraId="1BD362CA" w14:textId="7B8C0E97" w:rsidR="000744AE" w:rsidRDefault="000744AE"/>
    <w:p w14:paraId="60285C63" w14:textId="487A4D0C" w:rsidR="000744AE" w:rsidRDefault="000744AE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29EDAB7" wp14:editId="0CB013B1">
                <wp:simplePos x="0" y="0"/>
                <wp:positionH relativeFrom="column">
                  <wp:posOffset>1743710</wp:posOffset>
                </wp:positionH>
                <wp:positionV relativeFrom="paragraph">
                  <wp:posOffset>56515</wp:posOffset>
                </wp:positionV>
                <wp:extent cx="903890" cy="588580"/>
                <wp:effectExtent l="50800" t="38100" r="48895" b="7239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3890" cy="58858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C52BBA0" id="Oval 10" o:spid="_x0000_s1026" style="position:absolute;margin-left:137.3pt;margin-top:4.45pt;width:71.15pt;height:46.3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017FAC1D" w14:textId="19FA8338" w:rsidR="000744AE" w:rsidRDefault="000744AE"/>
    <w:p w14:paraId="3A88B50A" w14:textId="299620BB" w:rsidR="000744AE" w:rsidRDefault="000744AE"/>
    <w:p w14:paraId="7F726ADD" w14:textId="637AA4AE" w:rsidR="000744AE" w:rsidRDefault="000744AE"/>
    <w:p w14:paraId="730CA5E9" w14:textId="4745E1C4" w:rsidR="000744AE" w:rsidRDefault="000744AE"/>
    <w:p w14:paraId="5EF2FB6F" w14:textId="2AA4CC5C" w:rsidR="000744AE" w:rsidRDefault="000744AE"/>
    <w:p w14:paraId="11CA2D40" w14:textId="6E2A413F" w:rsidR="000744AE" w:rsidRDefault="000744AE"/>
    <w:p w14:paraId="661612E2" w14:textId="77DF51D3" w:rsidR="009638CD" w:rsidRDefault="009638CD"/>
    <w:p w14:paraId="4D52F0CE" w14:textId="77777777" w:rsidR="009638CD" w:rsidRDefault="009638CD"/>
    <w:p w14:paraId="4F2DC418" w14:textId="29C8BAB7" w:rsidR="003176FE" w:rsidRDefault="003176FE"/>
    <w:p w14:paraId="14AFCAD6" w14:textId="23412731" w:rsidR="003176FE" w:rsidRPr="003176FE" w:rsidRDefault="00711460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5893A67" wp14:editId="7AAB4DBF">
                <wp:simplePos x="0" y="0"/>
                <wp:positionH relativeFrom="column">
                  <wp:posOffset>1422400</wp:posOffset>
                </wp:positionH>
                <wp:positionV relativeFrom="paragraph">
                  <wp:posOffset>3395133</wp:posOffset>
                </wp:positionV>
                <wp:extent cx="931333" cy="59267"/>
                <wp:effectExtent l="50800" t="38100" r="21590" b="10604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31333" cy="5926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9F3CE2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" o:spid="_x0000_s1026" type="#_x0000_t32" style="position:absolute;margin-left:112pt;margin-top:267.35pt;width:73.35pt;height:4.65pt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" strokecolor="red" strokeweight="2pt">
                <v:stroke endarrow="block"/>
                <v:shadow on="t" color="black" opacity="24903f" origin=",.5" offset="0,.55556mm"/>
              </v:shape>
            </w:pict>
          </mc:Fallback>
        </mc:AlternateContent>
      </w:r>
      <w:r w:rsidR="000D11A8" w:rsidRPr="003176F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1F30C5" wp14:editId="064BD6BD">
                <wp:simplePos x="0" y="0"/>
                <wp:positionH relativeFrom="column">
                  <wp:posOffset>2455121</wp:posOffset>
                </wp:positionH>
                <wp:positionV relativeFrom="paragraph">
                  <wp:posOffset>3081020</wp:posOffset>
                </wp:positionV>
                <wp:extent cx="2556933" cy="1236134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6933" cy="12361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68AB11F" w14:textId="33746395" w:rsidR="003176FE" w:rsidRDefault="003176FE">
                            <w:r>
                              <w:t xml:space="preserve">Click on the fraction </w:t>
                            </w:r>
                            <w:r w:rsidR="000D11A8">
                              <w:t>33/</w:t>
                            </w:r>
                            <w:proofErr w:type="gramStart"/>
                            <w:r w:rsidR="000D11A8">
                              <w:t xml:space="preserve">25 </w:t>
                            </w:r>
                            <w:r>
                              <w:t xml:space="preserve"> to</w:t>
                            </w:r>
                            <w:proofErr w:type="gramEnd"/>
                            <w:r>
                              <w:t xml:space="preserve"> automatically convert it to decimal number.  </w:t>
                            </w:r>
                            <w:r w:rsidR="000D11A8">
                              <w:t>1.32</w:t>
                            </w:r>
                            <w:r>
                              <w:t>.</w:t>
                            </w:r>
                          </w:p>
                          <w:p w14:paraId="2D7B848B" w14:textId="76989153" w:rsidR="003176FE" w:rsidRDefault="003176FE"/>
                          <w:p w14:paraId="560C0C45" w14:textId="4E9DDE41" w:rsidR="003176FE" w:rsidRDefault="003176FE">
                            <w:r>
                              <w:t xml:space="preserve">Round to two decimal places.  </w:t>
                            </w:r>
                          </w:p>
                          <w:p w14:paraId="19643271" w14:textId="58B02086" w:rsidR="003176FE" w:rsidRDefault="000D11A8">
                            <w:r>
                              <w:t>1.32</w:t>
                            </w:r>
                          </w:p>
                          <w:p w14:paraId="65EB5618" w14:textId="1052CC6F" w:rsidR="003176FE" w:rsidRDefault="003176FE"/>
                          <w:p w14:paraId="53797F83" w14:textId="77777777" w:rsidR="003176FE" w:rsidRDefault="003176F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1F30C5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31" type="#_x0000_t202" style="position:absolute;margin-left:193.3pt;margin-top:242.6pt;width:201.35pt;height:97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" fillcolor="white [3201]" stroked="f" strokeweight=".5pt">
                <v:textbox>
                  <w:txbxContent>
                    <w:p w14:paraId="668AB11F" w14:textId="33746395" w:rsidR="003176FE" w:rsidRDefault="003176FE">
                      <w:r>
                        <w:t xml:space="preserve">Click on the fraction </w:t>
                      </w:r>
                      <w:r w:rsidR="000D11A8">
                        <w:t>33/</w:t>
                      </w:r>
                      <w:proofErr w:type="gramStart"/>
                      <w:r w:rsidR="000D11A8">
                        <w:t xml:space="preserve">25 </w:t>
                      </w:r>
                      <w:r>
                        <w:t xml:space="preserve"> to</w:t>
                      </w:r>
                      <w:proofErr w:type="gramEnd"/>
                      <w:r>
                        <w:t xml:space="preserve"> automatically convert it to decimal number.  </w:t>
                      </w:r>
                      <w:r w:rsidR="000D11A8">
                        <w:t>1.32</w:t>
                      </w:r>
                      <w:r>
                        <w:t>.</w:t>
                      </w:r>
                    </w:p>
                    <w:p w14:paraId="2D7B848B" w14:textId="76989153" w:rsidR="003176FE" w:rsidRDefault="003176FE"/>
                    <w:p w14:paraId="560C0C45" w14:textId="4E9DDE41" w:rsidR="003176FE" w:rsidRDefault="003176FE">
                      <w:r>
                        <w:t xml:space="preserve">Round to two decimal places.  </w:t>
                      </w:r>
                    </w:p>
                    <w:p w14:paraId="19643271" w14:textId="58B02086" w:rsidR="003176FE" w:rsidRDefault="000D11A8">
                      <w:r>
                        <w:t>1.32</w:t>
                      </w:r>
                    </w:p>
                    <w:p w14:paraId="65EB5618" w14:textId="1052CC6F" w:rsidR="003176FE" w:rsidRDefault="003176FE"/>
                    <w:p w14:paraId="53797F83" w14:textId="77777777" w:rsidR="003176FE" w:rsidRDefault="003176FE"/>
                  </w:txbxContent>
                </v:textbox>
              </v:shape>
            </w:pict>
          </mc:Fallback>
        </mc:AlternateContent>
      </w:r>
      <w:r w:rsidR="003176FE" w:rsidRPr="003176F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33BDEBE" wp14:editId="627F4EA3">
                <wp:simplePos x="0" y="0"/>
                <wp:positionH relativeFrom="column">
                  <wp:posOffset>617644</wp:posOffset>
                </wp:positionH>
                <wp:positionV relativeFrom="paragraph">
                  <wp:posOffset>4910666</wp:posOffset>
                </wp:positionV>
                <wp:extent cx="5300134" cy="1464733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00134" cy="14647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BEF6558" w14:textId="77777777" w:rsidR="003176FE" w:rsidRPr="00F007DF" w:rsidRDefault="003176FE" w:rsidP="003176FE">
                            <w:r w:rsidRPr="003176FE">
                              <w:rPr>
                                <w:sz w:val="36"/>
                                <w:szCs w:val="36"/>
                              </w:rP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 xml:space="preserve">x </m:t>
                              </m:r>
                            </m:oMath>
                            <w:r w:rsidRPr="003176FE">
                              <w:rPr>
                                <w:sz w:val="36"/>
                                <w:szCs w:val="36"/>
                              </w:rPr>
                              <w:t>i</w:t>
                            </w:r>
                            <w:proofErr w:type="spellStart"/>
                            <w:r w:rsidRPr="003176FE">
                              <w:rPr>
                                <w:sz w:val="32"/>
                                <w:szCs w:val="32"/>
                              </w:rPr>
                              <w:t>ncreases</w:t>
                            </w:r>
                            <w:proofErr w:type="spellEnd"/>
                            <w:r w:rsidRPr="003176FE">
                              <w:rPr>
                                <w:sz w:val="32"/>
                                <w:szCs w:val="32"/>
                              </w:rPr>
                              <w:t xml:space="preserve"> by 1 unit from 4 to 5, we expec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 w:rsidRPr="003176FE">
                              <w:rPr>
                                <w:sz w:val="32"/>
                                <w:szCs w:val="32"/>
                              </w:rPr>
                              <w:t xml:space="preserve"> to </w:t>
                            </w:r>
                          </w:p>
                          <w:p w14:paraId="6BDF01E8" w14:textId="42C6AB1A" w:rsidR="003176FE" w:rsidRPr="003176FE" w:rsidRDefault="003176FE" w:rsidP="003176FE">
                            <w:pPr>
                              <w:rPr>
                                <w:color w:val="FF0000"/>
                              </w:rPr>
                            </w:pPr>
                            <w:r w:rsidRPr="003176FE">
                              <w:rPr>
                                <w:color w:val="FF0000"/>
                                <w:sz w:val="36"/>
                                <w:szCs w:val="36"/>
                              </w:rPr>
                              <w:t>i</w:t>
                            </w:r>
                            <w:r w:rsidRPr="003176FE">
                              <w:rPr>
                                <w:color w:val="FF0000"/>
                                <w:sz w:val="32"/>
                                <w:szCs w:val="32"/>
                              </w:rPr>
                              <w:t xml:space="preserve">ncrease by about </w:t>
                            </w:r>
                            <w:r w:rsidR="000D11A8">
                              <w:rPr>
                                <w:color w:val="FF0000"/>
                                <w:sz w:val="32"/>
                                <w:szCs w:val="32"/>
                              </w:rPr>
                              <w:t>1.32</w:t>
                            </w:r>
                            <w:r w:rsidRPr="003176FE">
                              <w:rPr>
                                <w:color w:val="FF0000"/>
                                <w:sz w:val="32"/>
                                <w:szCs w:val="32"/>
                              </w:rPr>
                              <w:t xml:space="preserve"> units.</w:t>
                            </w:r>
                          </w:p>
                          <w:p w14:paraId="7ED471FC" w14:textId="77777777" w:rsidR="003176FE" w:rsidRDefault="003176F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3BDEBE" id="Text Box 14" o:spid="_x0000_s1032" type="#_x0000_t202" style="position:absolute;margin-left:48.65pt;margin-top:386.65pt;width:417.35pt;height:115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" fillcolor="white [3201]" stroked="f" strokeweight=".5pt">
                <v:textbox>
                  <w:txbxContent>
                    <w:p w14:paraId="1BEF6558" w14:textId="77777777" w:rsidR="003176FE" w:rsidRPr="00F007DF" w:rsidRDefault="003176FE" w:rsidP="003176FE">
                      <w:r w:rsidRPr="003176FE">
                        <w:rPr>
                          <w:sz w:val="36"/>
                          <w:szCs w:val="36"/>
                        </w:rPr>
                        <w:t xml:space="preserve">if </w:t>
                      </w:r>
                      <m:oMath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 xml:space="preserve">x </m:t>
                        </m:r>
                      </m:oMath>
                      <w:r w:rsidRPr="003176FE">
                        <w:rPr>
                          <w:sz w:val="36"/>
                          <w:szCs w:val="36"/>
                        </w:rPr>
                        <w:t>i</w:t>
                      </w:r>
                      <w:proofErr w:type="spellStart"/>
                      <w:r w:rsidRPr="003176FE">
                        <w:rPr>
                          <w:sz w:val="32"/>
                          <w:szCs w:val="32"/>
                        </w:rPr>
                        <w:t>ncreases</w:t>
                      </w:r>
                      <w:proofErr w:type="spellEnd"/>
                      <w:r w:rsidRPr="003176FE">
                        <w:rPr>
                          <w:sz w:val="32"/>
                          <w:szCs w:val="32"/>
                        </w:rPr>
                        <w:t xml:space="preserve"> by 1 unit from 4 to 5, we expect </w:t>
                      </w:r>
                      <m:oMath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x</m:t>
                            </m:r>
                          </m:e>
                        </m:d>
                      </m:oMath>
                      <w:r w:rsidRPr="003176FE">
                        <w:rPr>
                          <w:sz w:val="32"/>
                          <w:szCs w:val="32"/>
                        </w:rPr>
                        <w:t xml:space="preserve"> to </w:t>
                      </w:r>
                    </w:p>
                    <w:p w14:paraId="6BDF01E8" w14:textId="42C6AB1A" w:rsidR="003176FE" w:rsidRPr="003176FE" w:rsidRDefault="003176FE" w:rsidP="003176FE">
                      <w:pPr>
                        <w:rPr>
                          <w:color w:val="FF0000"/>
                        </w:rPr>
                      </w:pPr>
                      <w:r w:rsidRPr="003176FE">
                        <w:rPr>
                          <w:color w:val="FF0000"/>
                          <w:sz w:val="36"/>
                          <w:szCs w:val="36"/>
                        </w:rPr>
                        <w:t>i</w:t>
                      </w:r>
                      <w:r w:rsidRPr="003176FE">
                        <w:rPr>
                          <w:color w:val="FF0000"/>
                          <w:sz w:val="32"/>
                          <w:szCs w:val="32"/>
                        </w:rPr>
                        <w:t xml:space="preserve">ncrease by about </w:t>
                      </w:r>
                      <w:r w:rsidR="000D11A8">
                        <w:rPr>
                          <w:color w:val="FF0000"/>
                          <w:sz w:val="32"/>
                          <w:szCs w:val="32"/>
                        </w:rPr>
                        <w:t>1.32</w:t>
                      </w:r>
                      <w:r w:rsidRPr="003176FE">
                        <w:rPr>
                          <w:color w:val="FF0000"/>
                          <w:sz w:val="32"/>
                          <w:szCs w:val="32"/>
                        </w:rPr>
                        <w:t xml:space="preserve"> units.</w:t>
                      </w:r>
                    </w:p>
                    <w:p w14:paraId="7ED471FC" w14:textId="77777777" w:rsidR="003176FE" w:rsidRDefault="003176FE"/>
                  </w:txbxContent>
                </v:textbox>
              </v:shape>
            </w:pict>
          </mc:Fallback>
        </mc:AlternateContent>
      </w:r>
      <w:r w:rsidR="003176FE" w:rsidRPr="003176FE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E8193E" wp14:editId="15E2365E">
                <wp:simplePos x="0" y="0"/>
                <wp:positionH relativeFrom="column">
                  <wp:posOffset>524510</wp:posOffset>
                </wp:positionH>
                <wp:positionV relativeFrom="paragraph">
                  <wp:posOffset>405976</wp:posOffset>
                </wp:positionV>
                <wp:extent cx="5621655" cy="7044267"/>
                <wp:effectExtent l="0" t="0" r="17145" b="1714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1655" cy="704426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048D99F" w14:textId="0E6002D2" w:rsidR="003176FE" w:rsidRDefault="000D11A8">
                            <w:r w:rsidRPr="000D11A8">
                              <w:rPr>
                                <w:noProof/>
                              </w:rPr>
                              <w:drawing>
                                <wp:inline distT="0" distB="0" distL="0" distR="0" wp14:anchorId="1458D92E" wp14:editId="1EBC559C">
                                  <wp:extent cx="5412701" cy="3589867"/>
                                  <wp:effectExtent l="0" t="0" r="0" b="4445"/>
                                  <wp:docPr id="15" name="Picture 15" descr="Graphical user interface, applicati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" name="Picture 15" descr="Graphical user interface, application&#10;&#10;Description automatically generated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429125" cy="36007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E8193E" id="Text Box 8" o:spid="_x0000_s1033" type="#_x0000_t202" style="position:absolute;margin-left:41.3pt;margin-top:31.95pt;width:442.65pt;height:554.6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" fillcolor="white [3201]" strokeweight=".5pt">
                <v:textbox>
                  <w:txbxContent>
                    <w:p w14:paraId="5048D99F" w14:textId="0E6002D2" w:rsidR="003176FE" w:rsidRDefault="000D11A8">
                      <w:r w:rsidRPr="000D11A8">
                        <w:drawing>
                          <wp:inline distT="0" distB="0" distL="0" distR="0" wp14:anchorId="1458D92E" wp14:editId="1EBC559C">
                            <wp:extent cx="5412701" cy="3589867"/>
                            <wp:effectExtent l="0" t="0" r="0" b="4445"/>
                            <wp:docPr id="15" name="Picture 15" descr="Graphical user interface, applicati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" name="Picture 15" descr="Graphical user interface, application&#10;&#10;Description automatically generated"/>
                                    <pic:cNvPicPr/>
                                  </pic:nvPicPr>
                                  <pic:blipFill>
                                    <a:blip r:embed="rId1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429125" cy="36007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176FE" w:rsidRPr="003176FE">
        <w:rPr>
          <w:sz w:val="32"/>
          <w:szCs w:val="32"/>
        </w:rPr>
        <w:t>Problem 03</w:t>
      </w:r>
    </w:p>
    <w:sectPr w:rsidR="003176FE" w:rsidRPr="003176FE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7D00D7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64D21"/>
    <w:rsid w:val="000744AE"/>
    <w:rsid w:val="000D11A8"/>
    <w:rsid w:val="00104532"/>
    <w:rsid w:val="00124BC5"/>
    <w:rsid w:val="001A3260"/>
    <w:rsid w:val="001C6D62"/>
    <w:rsid w:val="00220DB8"/>
    <w:rsid w:val="00281FC6"/>
    <w:rsid w:val="002E4BA9"/>
    <w:rsid w:val="002F2CCD"/>
    <w:rsid w:val="003176FE"/>
    <w:rsid w:val="00423E37"/>
    <w:rsid w:val="004D15EA"/>
    <w:rsid w:val="004E0B96"/>
    <w:rsid w:val="0051161F"/>
    <w:rsid w:val="005308FD"/>
    <w:rsid w:val="00561252"/>
    <w:rsid w:val="00565410"/>
    <w:rsid w:val="005E5963"/>
    <w:rsid w:val="006145F6"/>
    <w:rsid w:val="00640DAA"/>
    <w:rsid w:val="007037E2"/>
    <w:rsid w:val="00711460"/>
    <w:rsid w:val="007457FD"/>
    <w:rsid w:val="0077789E"/>
    <w:rsid w:val="007976B2"/>
    <w:rsid w:val="007A4779"/>
    <w:rsid w:val="00862D4C"/>
    <w:rsid w:val="00893246"/>
    <w:rsid w:val="008B762E"/>
    <w:rsid w:val="008C5971"/>
    <w:rsid w:val="008E5B06"/>
    <w:rsid w:val="008F2788"/>
    <w:rsid w:val="009351C5"/>
    <w:rsid w:val="0095003C"/>
    <w:rsid w:val="009638CD"/>
    <w:rsid w:val="00A07C23"/>
    <w:rsid w:val="00AB171E"/>
    <w:rsid w:val="00AB3D3C"/>
    <w:rsid w:val="00AC6152"/>
    <w:rsid w:val="00B23EC8"/>
    <w:rsid w:val="00B31167"/>
    <w:rsid w:val="00B77F62"/>
    <w:rsid w:val="00BA1651"/>
    <w:rsid w:val="00BD2FC1"/>
    <w:rsid w:val="00C34F63"/>
    <w:rsid w:val="00CD2968"/>
    <w:rsid w:val="00D40230"/>
    <w:rsid w:val="00D7346F"/>
    <w:rsid w:val="00EC1000"/>
    <w:rsid w:val="00EC69A5"/>
    <w:rsid w:val="00EF7D0A"/>
    <w:rsid w:val="00F13347"/>
    <w:rsid w:val="00F727BA"/>
    <w:rsid w:val="00FD1A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paragraph" w:styleId="ListParagraph">
    <w:name w:val="List Paragraph"/>
    <w:basedOn w:val="Normal"/>
    <w:uiPriority w:val="34"/>
    <w:qFormat/>
    <w:rsid w:val="00BA16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13" Type="http://schemas.openxmlformats.org/officeDocument/2006/relationships/image" Target="media/image30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20.png"/><Relationship Id="rId5" Type="http://schemas.openxmlformats.org/officeDocument/2006/relationships/hyperlink" Target="http://www.wolframalpha.com" TargetMode="External"/><Relationship Id="rId15" Type="http://schemas.openxmlformats.org/officeDocument/2006/relationships/image" Target="media/image40.tif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dcterms:created xsi:type="dcterms:W3CDTF">2022-02-08T00:03:00Z</dcterms:created>
  <dcterms:modified xsi:type="dcterms:W3CDTF">2022-02-08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